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71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A683B37-90F0-C1A0-EC07-8DBE57C82D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F904C960-68C5-0E2F-8065-CCFDE858E0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9D8C2BB-0120-6D2C-2375-08C51A698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380F127-4D96-DD73-EF0C-552D9D4A9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B2A74BDA-9FAE-48D0-6E0A-715448F92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835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666ABC3-69B8-B94A-8EE0-441D6AA6D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FCFD0BBB-D636-E5CE-783A-1119C4C5F1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C016CF8-6F7C-AE81-5158-15A551B68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DCD4170-1E70-3756-2FCB-36CD78C45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24B57DD-381C-0295-FD2D-4ED8055C4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375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6D018FA4-7D20-718D-24F7-69EB88BAE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8493192B-E35F-2837-056C-B188136BF3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A67C5E7-0CF4-5EC9-32E5-3A05BBA77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3D53488-09C4-F7B3-C4EB-B666F5259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F2412C09-B09F-28FF-E446-7801947E9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763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CF0CA63-08E6-8C53-AF05-D702A6F24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593F72B-6E64-A698-643B-6B92A7A0B2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0E9452C2-728D-78BE-CB25-3F100C37D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A9F99B6-C7A8-E7CD-0FB6-035A917AF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08F21BD-9F2D-3714-3056-30E603C51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832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691B323-6672-26FB-120C-D2692FC1E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3A3B43B-AB6F-69B6-1C6E-5FC0F41962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E5B6FAE-B578-241A-D76C-50F77DB33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DFDC6A3-028C-AA87-C06D-4CE679AA6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C0472EC-60BA-A432-3BE8-72D96EE5F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35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3FE5CDF-BA9F-59E1-E7A5-F1CFF72DF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74415845-2C25-295F-F938-81819D1EE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74C25366-DAC7-571A-C4CC-B8BBE99F7D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5311256B-64DD-5959-24D8-E95C97178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26DAE9D9-53C3-8254-5B7F-A888BCD95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21961878-86A7-6006-EE10-443A5DF90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814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D33AA03-EFF9-60D9-ADEA-E5D6DE7B20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F5B60372-6DF0-D986-0318-C57A9CF940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6B9B02B-9098-3A56-EA95-62DF52349A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302A1304-0863-DDA9-D120-436157D2B1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53C12DD1-8138-5F52-7EC9-D5C7A81236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23FC160F-01D1-1668-FF68-F536567EE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AA905860-F9C5-631C-F9B4-741A052DC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A3A96751-8D94-290E-C49B-58C240091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0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E9FE6D4-A98D-76E1-7125-42A0B98718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DBD57D8-91EA-368B-F305-57B06CB4B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5CF9F888-D4D2-37DE-B605-6C6609BF8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168368E8-574A-F2D1-BA10-7E71EEC95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49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00BD76A2-680C-7D4F-0A11-7DCA4A13E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1DB532BD-E92C-7F84-062B-E4BFB5B9B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DE12106-4BF9-3EDC-482E-1196955B0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983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59B00FC-8352-BFB0-9AC8-F1C27E152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69520F2-B427-D00A-74E0-5A2878EA30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DF642447-D7B4-CA36-2A0E-ADAF2B273A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55FE61D-1547-8C3A-2D63-FEF42E7BC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1FF2B3B5-5B19-294E-1A50-9934C66ED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E519C47-9341-3F2F-D6FC-604D7F4F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765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342F775-860A-7DEB-D42F-983DE8FF50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33C8A080-E616-E6FE-81EA-12C7F3E5D7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160C978-1467-74EB-76FB-1DBBD16758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F8B117CF-63D7-CDDA-B4F3-71F7EC5D0F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48F3443-5CCD-1DB3-5720-9560FF2B7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8E00B49-F046-A191-C6D3-D031C6FFB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07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DF642C9C-AA48-A9AB-BC5F-8B68ED833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9670F87-3F46-694A-CC44-BDADFD9CC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B07EDF1-94B8-D4CE-5C5E-317EB4373F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0D62-C6B0-4017-B3E3-64AE2239D52E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F16531BB-C06F-3EE3-1050-4805AC7B1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2200321-682E-7366-4B05-8198FE4C7E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5C5FF-B57E-47A5-A344-F3649D61E2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6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C030F33-C0F7-6DCE-6A58-7AB88D1CD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05797"/>
              </p:ext>
            </p:extLst>
          </p:nvPr>
        </p:nvGraphicFramePr>
        <p:xfrm>
          <a:off x="2541588" y="792163"/>
          <a:ext cx="5145087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45308" imgH="2517664" progId="ChemDraw.Document.6.0">
                  <p:embed/>
                </p:oleObj>
              </mc:Choice>
              <mc:Fallback>
                <p:oleObj name="CS ChemDraw Drawing" r:id="rId2" imgW="5145308" imgH="2517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1588" y="792163"/>
                        <a:ext cx="5145087" cy="251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>
            <a:extLst>
              <a:ext uri="{FF2B5EF4-FFF2-40B4-BE49-F238E27FC236}">
                <a16:creationId xmlns:a16="http://schemas.microsoft.com/office/drawing/2014/main" id="{CC92281B-B33F-BC97-2F8B-02756E73D190}"/>
              </a:ext>
            </a:extLst>
          </p:cNvPr>
          <p:cNvSpPr txBox="1"/>
          <p:nvPr/>
        </p:nvSpPr>
        <p:spPr>
          <a:xfrm>
            <a:off x="9744075" y="342900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R = </a:t>
            </a:r>
            <a:r>
              <a:rPr lang="de-DE" dirty="0" err="1"/>
              <a:t>Dodecyl</a:t>
            </a:r>
            <a:endParaRPr lang="en-US" dirty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7EDD89F4-FDD9-0A2C-EF8A-433CED39E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94082"/>
              </p:ext>
            </p:extLst>
          </p:nvPr>
        </p:nvGraphicFramePr>
        <p:xfrm>
          <a:off x="2541588" y="3989388"/>
          <a:ext cx="5099050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099375" imgH="2517664" progId="ChemDraw.Document.6.0">
                  <p:embed/>
                </p:oleObj>
              </mc:Choice>
              <mc:Fallback>
                <p:oleObj name="CS ChemDraw Drawing" r:id="rId4" imgW="5099375" imgH="2517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1588" y="3989388"/>
                        <a:ext cx="5099050" cy="251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6555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</Words>
  <Application>Microsoft Office PowerPoint</Application>
  <PresentationFormat>Breitbild</PresentationFormat>
  <Paragraphs>1</Paragraphs>
  <Slides>1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</vt:lpstr>
      <vt:lpstr>CS ChemDraw Drawing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Maximilian Elter</dc:creator>
  <cp:lastModifiedBy>Maximilian Elter</cp:lastModifiedBy>
  <cp:revision>1</cp:revision>
  <dcterms:created xsi:type="dcterms:W3CDTF">2024-01-29T14:14:31Z</dcterms:created>
  <dcterms:modified xsi:type="dcterms:W3CDTF">2024-01-29T14:18:07Z</dcterms:modified>
</cp:coreProperties>
</file>